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25" r:id="rId2"/>
    <p:sldId id="257" r:id="rId3"/>
    <p:sldId id="317" r:id="rId4"/>
    <p:sldId id="318" r:id="rId5"/>
    <p:sldId id="319" r:id="rId6"/>
    <p:sldId id="320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5" r:id="rId17"/>
    <p:sldId id="276" r:id="rId18"/>
    <p:sldId id="277" r:id="rId19"/>
    <p:sldId id="287" r:id="rId20"/>
    <p:sldId id="288" r:id="rId21"/>
    <p:sldId id="289" r:id="rId22"/>
    <p:sldId id="290" r:id="rId23"/>
    <p:sldId id="291" r:id="rId24"/>
    <p:sldId id="326" r:id="rId25"/>
    <p:sldId id="327" r:id="rId26"/>
    <p:sldId id="328" r:id="rId27"/>
    <p:sldId id="329" r:id="rId28"/>
  </p:sldIdLst>
  <p:sldSz cx="12192000" cy="6858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15" autoAdjust="0"/>
    <p:restoredTop sz="94660"/>
  </p:normalViewPr>
  <p:slideViewPr>
    <p:cSldViewPr snapToGrid="0">
      <p:cViewPr varScale="1">
        <p:scale>
          <a:sx n="59" d="100"/>
          <a:sy n="59" d="100"/>
        </p:scale>
        <p:origin x="13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E283A0-2053-4C88-8B6C-8E2DFA897067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AD5DC8-93E0-425F-B484-C2290FC0AC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5227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2087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70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80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491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276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530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78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857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986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021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5676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766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547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414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91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6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338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22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009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622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705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95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849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771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474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596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0806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385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8098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310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2715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894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235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4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8227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6000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665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49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156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5464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027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36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0800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5033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C8141-F304-4207-B340-82647EE84792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8EED76-8943-4F58-A86C-858CD1DDA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678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2" r:id="rId2"/>
    <p:sldLayoutId id="2147483681" r:id="rId3"/>
    <p:sldLayoutId id="2147483680" r:id="rId4"/>
    <p:sldLayoutId id="2147483678" r:id="rId5"/>
    <p:sldLayoutId id="2147483677" r:id="rId6"/>
    <p:sldLayoutId id="2147483676" r:id="rId7"/>
    <p:sldLayoutId id="2147483675" r:id="rId8"/>
    <p:sldLayoutId id="2147483667" r:id="rId9"/>
    <p:sldLayoutId id="2147483665" r:id="rId10"/>
    <p:sldLayoutId id="2147483662" r:id="rId11"/>
    <p:sldLayoutId id="2147483661" r:id="rId12"/>
    <p:sldLayoutId id="2147483660" r:id="rId13"/>
    <p:sldLayoutId id="2147483650" r:id="rId14"/>
    <p:sldLayoutId id="2147483679" r:id="rId15"/>
    <p:sldLayoutId id="2147483674" r:id="rId16"/>
    <p:sldLayoutId id="2147483673" r:id="rId17"/>
    <p:sldLayoutId id="2147483672" r:id="rId18"/>
    <p:sldLayoutId id="2147483671" r:id="rId19"/>
    <p:sldLayoutId id="2147483670" r:id="rId20"/>
    <p:sldLayoutId id="2147483669" r:id="rId21"/>
    <p:sldLayoutId id="2147483668" r:id="rId22"/>
    <p:sldLayoutId id="2147483666" r:id="rId23"/>
    <p:sldLayoutId id="2147483664" r:id="rId24"/>
    <p:sldLayoutId id="2147483663" r:id="rId25"/>
    <p:sldLayoutId id="2147483651" r:id="rId26"/>
    <p:sldLayoutId id="2147483652" r:id="rId27"/>
    <p:sldLayoutId id="2147483653" r:id="rId28"/>
    <p:sldLayoutId id="2147483654" r:id="rId29"/>
    <p:sldLayoutId id="2147483655" r:id="rId30"/>
    <p:sldLayoutId id="2147483656" r:id="rId31"/>
    <p:sldLayoutId id="2147483657" r:id="rId32"/>
    <p:sldLayoutId id="2147483658" r:id="rId33"/>
    <p:sldLayoutId id="2147483659" r:id="rId3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jpg"/><Relationship Id="rId5" Type="http://schemas.openxmlformats.org/officeDocument/2006/relationships/image" Target="../media/image30.jpg"/><Relationship Id="rId4" Type="http://schemas.openxmlformats.org/officeDocument/2006/relationships/image" Target="../media/image2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7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7.wmf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7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9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xB-Yz-PdAU0" TargetMode="Externa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jpeg"/><Relationship Id="rId7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NULL"/><Relationship Id="rId18" Type="http://schemas.openxmlformats.org/officeDocument/2006/relationships/image" Target="../media/image13.png"/><Relationship Id="rId3" Type="http://schemas.openxmlformats.org/officeDocument/2006/relationships/audio" Target="../media/media1.wav"/><Relationship Id="rId21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image" Target="NULL"/><Relationship Id="rId17" Type="http://schemas.openxmlformats.org/officeDocument/2006/relationships/image" Target="../media/image12.png"/><Relationship Id="rId2" Type="http://schemas.microsoft.com/office/2007/relationships/media" Target="../media/media1.wav"/><Relationship Id="rId16" Type="http://schemas.openxmlformats.org/officeDocument/2006/relationships/image" Target="../media/image11.png"/><Relationship Id="rId20" Type="http://schemas.openxmlformats.org/officeDocument/2006/relationships/image" Target="../media/image15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3.png"/><Relationship Id="rId24" Type="http://schemas.openxmlformats.org/officeDocument/2006/relationships/image" Target="../media/image7.wmf"/><Relationship Id="rId5" Type="http://schemas.openxmlformats.org/officeDocument/2006/relationships/notesSlide" Target="../notesSlides/notesSlide2.xml"/><Relationship Id="rId15" Type="http://schemas.openxmlformats.org/officeDocument/2006/relationships/image" Target="NULL"/><Relationship Id="rId23" Type="http://schemas.openxmlformats.org/officeDocument/2006/relationships/oleObject" Target="../embeddings/oleObject2.bin"/><Relationship Id="rId10" Type="http://schemas.microsoft.com/office/2007/relationships/hdphoto" Target="../media/hdphoto3.wdp"/><Relationship Id="rId19" Type="http://schemas.openxmlformats.org/officeDocument/2006/relationships/image" Target="../media/image14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0.png"/><Relationship Id="rId14" Type="http://schemas.openxmlformats.org/officeDocument/2006/relationships/image" Target="NULL"/><Relationship Id="rId22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3.png"/><Relationship Id="rId18" Type="http://schemas.openxmlformats.org/officeDocument/2006/relationships/image" Target="../media/image12.png"/><Relationship Id="rId3" Type="http://schemas.openxmlformats.org/officeDocument/2006/relationships/audio" Target="../media/media1.wav"/><Relationship Id="rId21" Type="http://schemas.openxmlformats.org/officeDocument/2006/relationships/image" Target="../media/image15.jpeg"/><Relationship Id="rId7" Type="http://schemas.openxmlformats.org/officeDocument/2006/relationships/slide" Target="slide6.xml"/><Relationship Id="rId12" Type="http://schemas.microsoft.com/office/2007/relationships/hdphoto" Target="../media/hdphoto5.wdp"/><Relationship Id="rId17" Type="http://schemas.openxmlformats.org/officeDocument/2006/relationships/image" Target="NULL"/><Relationship Id="rId25" Type="http://schemas.openxmlformats.org/officeDocument/2006/relationships/image" Target="../media/image17.wmf"/><Relationship Id="rId2" Type="http://schemas.microsoft.com/office/2007/relationships/media" Target="../media/media1.wav"/><Relationship Id="rId16" Type="http://schemas.openxmlformats.org/officeDocument/2006/relationships/image" Target="NULL"/><Relationship Id="rId20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jpeg"/><Relationship Id="rId11" Type="http://schemas.openxmlformats.org/officeDocument/2006/relationships/image" Target="../media/image20.png"/><Relationship Id="rId24" Type="http://schemas.openxmlformats.org/officeDocument/2006/relationships/oleObject" Target="../embeddings/oleObject4.bin"/><Relationship Id="rId5" Type="http://schemas.openxmlformats.org/officeDocument/2006/relationships/notesSlide" Target="../notesSlides/notesSlide3.xml"/><Relationship Id="rId15" Type="http://schemas.openxmlformats.org/officeDocument/2006/relationships/image" Target="NULL"/><Relationship Id="rId23" Type="http://schemas.openxmlformats.org/officeDocument/2006/relationships/image" Target="../media/image16.wmf"/><Relationship Id="rId10" Type="http://schemas.microsoft.com/office/2007/relationships/hdphoto" Target="../media/hdphoto4.wdp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9.png"/><Relationship Id="rId14" Type="http://schemas.openxmlformats.org/officeDocument/2006/relationships/image" Target="NULL"/><Relationship Id="rId22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1.png"/><Relationship Id="rId18" Type="http://schemas.openxmlformats.org/officeDocument/2006/relationships/image" Target="NULL"/><Relationship Id="rId26" Type="http://schemas.openxmlformats.org/officeDocument/2006/relationships/image" Target="../media/image21.wmf"/><Relationship Id="rId3" Type="http://schemas.openxmlformats.org/officeDocument/2006/relationships/audio" Target="../media/media1.wav"/><Relationship Id="rId21" Type="http://schemas.openxmlformats.org/officeDocument/2006/relationships/image" Target="../media/image13.png"/><Relationship Id="rId7" Type="http://schemas.openxmlformats.org/officeDocument/2006/relationships/image" Target="../media/image23.png"/><Relationship Id="rId12" Type="http://schemas.microsoft.com/office/2007/relationships/hdphoto" Target="../media/hdphoto7.wdp"/><Relationship Id="rId17" Type="http://schemas.openxmlformats.org/officeDocument/2006/relationships/image" Target="NULL"/><Relationship Id="rId25" Type="http://schemas.openxmlformats.org/officeDocument/2006/relationships/oleObject" Target="../embeddings/oleObject5.bin"/><Relationship Id="rId2" Type="http://schemas.microsoft.com/office/2007/relationships/media" Target="../media/media1.wav"/><Relationship Id="rId16" Type="http://schemas.openxmlformats.org/officeDocument/2006/relationships/image" Target="NULL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jpeg"/><Relationship Id="rId11" Type="http://schemas.openxmlformats.org/officeDocument/2006/relationships/image" Target="../media/image25.png"/><Relationship Id="rId24" Type="http://schemas.openxmlformats.org/officeDocument/2006/relationships/image" Target="NULL"/><Relationship Id="rId5" Type="http://schemas.openxmlformats.org/officeDocument/2006/relationships/notesSlide" Target="../notesSlides/notesSlide4.xml"/><Relationship Id="rId23" Type="http://schemas.openxmlformats.org/officeDocument/2006/relationships/image" Target="../media/image26.jpeg"/><Relationship Id="rId10" Type="http://schemas.openxmlformats.org/officeDocument/2006/relationships/image" Target="../media/image3.png"/><Relationship Id="rId19" Type="http://schemas.openxmlformats.org/officeDocument/2006/relationships/image" Target="NULL"/><Relationship Id="rId4" Type="http://schemas.openxmlformats.org/officeDocument/2006/relationships/slideLayout" Target="../slideLayouts/slideLayout1.xml"/><Relationship Id="rId9" Type="http://schemas.microsoft.com/office/2007/relationships/hdphoto" Target="../media/hdphoto6.wdp"/><Relationship Id="rId14" Type="http://schemas.openxmlformats.org/officeDocument/2006/relationships/image" Target="../media/image15.jpeg"/><Relationship Id="rId2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9.jpg"/><Relationship Id="rId4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0.jpg"/><Relationship Id="rId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7" descr="Korea_CG_Art_design_greeny_s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772732" y="1833093"/>
            <a:ext cx="10844012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2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ÀO MỪNG QUÝ THẦY CÔ </a:t>
            </a:r>
            <a:r>
              <a:rPr lang="en-US" sz="32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VÀO  </a:t>
            </a:r>
            <a:r>
              <a:rPr lang="en-US" sz="32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DỰ GIỜ</a:t>
            </a:r>
            <a:r>
              <a:rPr lang="en-US" sz="32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113727" y="4220693"/>
            <a:ext cx="502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6000" dirty="0">
                <a:solidFill>
                  <a:srgbClr val="CC0099"/>
                </a:solidFill>
                <a:latin typeface=".VnTifani HeavyH" panose="020B7200000000000000" pitchFamily="34" charset="0"/>
              </a:rPr>
              <a:t>LỚP </a:t>
            </a:r>
            <a:r>
              <a:rPr lang="en-US" altLang="en-US" sz="6000" dirty="0" smtClean="0">
                <a:solidFill>
                  <a:srgbClr val="CC0099"/>
                </a:solidFill>
                <a:latin typeface=".VnTifani HeavyH" panose="020B7200000000000000" pitchFamily="34" charset="0"/>
              </a:rPr>
              <a:t>6a3</a:t>
            </a:r>
            <a:endParaRPr lang="en-US" altLang="en-US" sz="6000" dirty="0">
              <a:solidFill>
                <a:srgbClr val="CC0099"/>
              </a:solidFill>
              <a:latin typeface=".VnTifani Heavy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52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685" y="928800"/>
            <a:ext cx="4921419" cy="51950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6" y="9152"/>
            <a:ext cx="3226662" cy="3664208"/>
          </a:xfrm>
          <a:prstGeom prst="rect">
            <a:avLst/>
          </a:prstGeom>
        </p:spPr>
      </p:pic>
      <p:pic>
        <p:nvPicPr>
          <p:cNvPr id="13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645" y="5786233"/>
            <a:ext cx="895521" cy="1071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1300" y="-76200"/>
            <a:ext cx="4315460" cy="68280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37" y="3959048"/>
            <a:ext cx="3330748" cy="2213550"/>
          </a:xfrm>
          <a:prstGeom prst="rect">
            <a:avLst/>
          </a:prstGeom>
        </p:spPr>
      </p:pic>
      <p:sp>
        <p:nvSpPr>
          <p:cNvPr id="16" name="Cloud Callout 15"/>
          <p:cNvSpPr/>
          <p:nvPr/>
        </p:nvSpPr>
        <p:spPr>
          <a:xfrm>
            <a:off x="0" y="291507"/>
            <a:ext cx="4146064" cy="3646802"/>
          </a:xfrm>
          <a:prstGeom prst="cloudCallout">
            <a:avLst/>
          </a:prstGeom>
          <a:solidFill>
            <a:srgbClr val="A7FDFF"/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  <a:solidFill>
                  <a:srgbClr val="FF0000"/>
                </a:solidFill>
              </a:rPr>
              <a:t>? Những nội dung trong phần kiến thức quan hệ chia hết</a:t>
            </a:r>
            <a:endParaRPr lang="vi-VN" sz="2800" b="1" dirty="0"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962610" y="3134800"/>
            <a:ext cx="1492889" cy="8242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HƯƠNG II: SỐ NGUYÊN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7467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255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293218" y="3116688"/>
            <a:ext cx="1712890" cy="8242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HƯƠNG II: SỐ NGUYÊN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4092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02759" y="202353"/>
            <a:ext cx="6931369" cy="493723"/>
          </a:xfrm>
          <a:prstGeom prst="roundRect">
            <a:avLst>
              <a:gd name="adj" fmla="val 41361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71441" y="2393242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2: Thực hiện phép tính.</a:t>
            </a:r>
            <a:endParaRPr lang="en-US" sz="2800" b="1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65781" y="1757926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65780" y="3026027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56200" y="3646941"/>
            <a:ext cx="1215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3340" y="1086258"/>
            <a:ext cx="28137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</a:t>
            </a:r>
            <a:r>
              <a:rPr lang="en-US" sz="3600" b="1" dirty="0" smtClean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vi-VN" sz="36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vi-VN" sz="36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3332F7B-3A9D-4D0C-BB69-4AE17CCB38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5077" y="-63091"/>
            <a:ext cx="2525874" cy="182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7412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65887" y="187594"/>
            <a:ext cx="1145388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u="sng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Dạng</a:t>
            </a:r>
            <a:r>
              <a:rPr lang="en-US" sz="3600" b="1" u="sng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: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Đọc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và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biểu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diễn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các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ố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nguyên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âm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rên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rục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ố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.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81799" y="1520759"/>
            <a:ext cx="989996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1(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gk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/88).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ử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â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để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hể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iệ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tì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uố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s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99719" y="2688177"/>
            <a:ext cx="89820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528320" algn="l"/>
              </a:tabLst>
            </a:pPr>
            <a:r>
              <a:rPr lang="vi-VN" sz="2800" b="1" kern="0" dirty="0" smtClean="0"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Hoàn thành cột bên phải</a:t>
            </a:r>
            <a:r>
              <a:rPr lang="en-US" sz="2800" b="1" kern="0" dirty="0" smtClean="0">
                <a:latin typeface="Arial" panose="020B0604020202020204" pitchFamily="34" charset="0"/>
                <a:ea typeface="Arabia" panose="00000400000000000000" pitchFamily="2" charset="-93"/>
                <a:cs typeface="Arial" panose="020B0604020202020204" pitchFamily="34" charset="0"/>
              </a:rPr>
              <a:t>:</a:t>
            </a:r>
            <a:endParaRPr lang="vi-VN" sz="2800" b="1" kern="0" dirty="0">
              <a:effectLst/>
              <a:latin typeface="Arial" panose="020B0604020202020204" pitchFamily="34" charset="0"/>
              <a:ea typeface="Arabia" panose="00000400000000000000" pitchFamily="2" charset="-93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1794354"/>
              </p:ext>
            </p:extLst>
          </p:nvPr>
        </p:nvGraphicFramePr>
        <p:xfrm>
          <a:off x="1116090" y="3585030"/>
          <a:ext cx="9165674" cy="32729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82675"/>
                <a:gridCol w="3782999"/>
              </a:tblGrid>
              <a:tr h="66555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âu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ỏi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âu trả lời</a:t>
                      </a:r>
                      <a:endParaRPr lang="vi-VN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866268">
                <a:tc>
                  <a:txBody>
                    <a:bodyPr/>
                    <a:lstStyle/>
                    <a:p>
                      <a:pPr marL="30480" marR="3048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)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ợ</a:t>
                      </a:r>
                      <a:r>
                        <a:rPr lang="vi-VN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50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ìn đồng</a:t>
                      </a:r>
                      <a:r>
                        <a:rPr lang="vi-VN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;</a:t>
                      </a:r>
                      <a:endParaRPr lang="vi-VN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870574">
                <a:tc>
                  <a:txBody>
                    <a:bodyPr/>
                    <a:lstStyle/>
                    <a:p>
                      <a:pPr marL="30480" marR="3048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) </a:t>
                      </a:r>
                      <a:r>
                        <a:rPr lang="vi-VN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0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ưới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ực</a:t>
                      </a:r>
                      <a:r>
                        <a:rPr lang="en-US" sz="2800" baseline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ước </a:t>
                      </a: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ển;</a:t>
                      </a:r>
                      <a:endParaRPr lang="vi-VN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vi-VN" sz="28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870574">
                <a:tc>
                  <a:txBody>
                    <a:bodyPr/>
                    <a:lstStyle/>
                    <a:p>
                      <a:pPr marL="30480" marR="3048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)  </a:t>
                      </a:r>
                      <a:r>
                        <a:rPr lang="vi-VN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 dưới </a:t>
                      </a:r>
                      <a:r>
                        <a:rPr lang="en-US" sz="2800" b="1" kern="12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sz="2800" b="1" kern="1200" baseline="300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="1" kern="12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lang="vi-VN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28837" y="4377276"/>
            <a:ext cx="3047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ì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9461" y="5274129"/>
            <a:ext cx="1744388" cy="553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600 (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) 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53829" y="6151900"/>
            <a:ext cx="1537601" cy="519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(</a:t>
            </a:r>
            <a:r>
              <a:rPr lang="en-US" sz="2800" baseline="30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 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574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2" grpId="0"/>
      <p:bldP spid="3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54358" y="625248"/>
            <a:ext cx="9626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(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88)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618" y="1796194"/>
            <a:ext cx="4821382" cy="49687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5913" y="1845537"/>
            <a:ext cx="91186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528320" algn="l"/>
              </a:tabLst>
            </a:pPr>
            <a:r>
              <a:rPr lang="vi-VN" sz="2800" b="1" kern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</a:t>
            </a:r>
            <a:r>
              <a:rPr lang="vi-VN" sz="2800" b="1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ành cột bên </a:t>
            </a:r>
            <a:r>
              <a:rPr lang="vi-VN" sz="2800" b="1" kern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i</a:t>
            </a:r>
            <a:endParaRPr lang="vi-VN" sz="28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80753" y="2941319"/>
          <a:ext cx="7965967" cy="38236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33407"/>
                <a:gridCol w="1432560"/>
              </a:tblGrid>
              <a:tr h="955902">
                <a:tc>
                  <a:txBody>
                    <a:bodyPr/>
                    <a:lstStyle/>
                    <a:p>
                      <a:pPr marL="30480" marR="3048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</a:rPr>
                        <a:t>a) Khoảng cách giữa rặng san hô và người thợ lặn;</a:t>
                      </a:r>
                      <a:endParaRPr lang="vi-VN" sz="2800" b="0" dirty="0"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800" b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b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955902">
                <a:tc>
                  <a:txBody>
                    <a:bodyPr/>
                    <a:lstStyle/>
                    <a:p>
                      <a:pPr marL="30480" marR="3048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800" b="0">
                          <a:solidFill>
                            <a:schemeClr val="tx1"/>
                          </a:solidFill>
                          <a:effectLst/>
                        </a:rPr>
                        <a:t>b) Khoảng cách giữa người thợ lặn và mặt nước; </a:t>
                      </a:r>
                      <a:endParaRPr lang="vi-VN" sz="2800" b="0"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vi-VN" sz="2800" b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955902">
                <a:tc>
                  <a:txBody>
                    <a:bodyPr/>
                    <a:lstStyle/>
                    <a:p>
                      <a:pPr marL="30480" marR="3048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800" b="0">
                          <a:solidFill>
                            <a:schemeClr val="tx1"/>
                          </a:solidFill>
                          <a:effectLst/>
                        </a:rPr>
                        <a:t>c) Khoảng cách giữa mặt nước và con chim; </a:t>
                      </a:r>
                      <a:endParaRPr lang="vi-VN" sz="2800" b="0"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vi-VN" sz="2800" b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955902">
                <a:tc>
                  <a:txBody>
                    <a:bodyPr/>
                    <a:lstStyle/>
                    <a:p>
                      <a:pPr marL="30480" marR="3048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b="0">
                          <a:solidFill>
                            <a:schemeClr val="tx1"/>
                          </a:solidFill>
                          <a:effectLst/>
                        </a:rPr>
                        <a:t>d) Khoảng cách giữa rặng san hô và con chim</a:t>
                      </a:r>
                      <a:r>
                        <a:rPr lang="vi-VN" sz="2800" b="0">
                          <a:solidFill>
                            <a:schemeClr val="tx1"/>
                          </a:solidFill>
                          <a:effectLst/>
                        </a:rPr>
                        <a:t>;</a:t>
                      </a:r>
                      <a:r>
                        <a:rPr lang="en-US" sz="2800" b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vi-VN" sz="2800" b="0"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vi-VN" sz="2800" b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77448" y="3164189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fr-FR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71115" y="4117556"/>
            <a:ext cx="1087157" cy="553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3175"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fr-FR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57652" y="5081548"/>
            <a:ext cx="1186543" cy="553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3175" algn="ctr">
              <a:lnSpc>
                <a:spcPct val="107000"/>
              </a:lnSpc>
              <a:spcAft>
                <a:spcPts val="0"/>
              </a:spcAft>
            </a:pPr>
            <a:r>
              <a:rPr lang="fr-FR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mét</a:t>
            </a:r>
            <a:r>
              <a:rPr lang="vi-VN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vi-VN" sz="280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77346" y="6001640"/>
            <a:ext cx="1186543" cy="553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3175"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8379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2" grpId="0"/>
      <p:bldP spid="5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462229" y="598453"/>
            <a:ext cx="88750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(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88). </a:t>
            </a:r>
            <a:r>
              <a:rPr 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 trục số sau: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67650" y="1579342"/>
            <a:ext cx="91186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528320" algn="l"/>
              </a:tabLst>
            </a:pPr>
            <a:r>
              <a:rPr lang="vi-VN" sz="2800" b="1" kern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</a:t>
            </a:r>
            <a:r>
              <a:rPr lang="vi-VN" sz="2800" b="1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ành cột bên </a:t>
            </a:r>
            <a:r>
              <a:rPr lang="vi-VN" sz="2800" b="1" kern="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i</a:t>
            </a:r>
            <a:endParaRPr lang="vi-VN" sz="28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93821" y="4290087"/>
          <a:ext cx="8727968" cy="21184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167648"/>
                <a:gridCol w="2560320"/>
              </a:tblGrid>
              <a:tr h="1423901">
                <a:tc>
                  <a:txBody>
                    <a:bodyPr/>
                    <a:lstStyle/>
                    <a:p>
                      <a:pPr marL="30480" marR="3048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) Các điểm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, B, 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lang="vi-VN" sz="28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iểu </a:t>
                      </a: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ễn những số nào?</a:t>
                      </a:r>
                      <a:endParaRPr lang="vi-VN" sz="28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939800" algn="ctr"/>
                          <a:tab pos="1879600" algn="r"/>
                        </a:tabLst>
                      </a:pPr>
                      <a:r>
                        <a:rPr lang="vi-VN" sz="2800" b="0" dirty="0">
                          <a:solidFill>
                            <a:srgbClr val="FF0000"/>
                          </a:solidFill>
                          <a:effectLst/>
                          <a:latin typeface="Arial (Body)"/>
                        </a:rPr>
                        <a:t>	</a:t>
                      </a:r>
                      <a:endParaRPr lang="vi-VN" sz="2800" b="0" dirty="0">
                        <a:solidFill>
                          <a:srgbClr val="FF0000"/>
                        </a:solidFill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694585">
                <a:tc>
                  <a:txBody>
                    <a:bodyPr/>
                    <a:lstStyle/>
                    <a:p>
                      <a:pPr marL="30480" marR="3048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)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Điểm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ào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iể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ễ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-7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	 </a:t>
                      </a:r>
                      <a:endParaRPr lang="vi-VN" sz="28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vi-VN" sz="2800" b="0" dirty="0">
                        <a:solidFill>
                          <a:srgbClr val="FF0000"/>
                        </a:solidFill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2141" y="5515697"/>
          <a:ext cx="235903" cy="33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1" y="5515697"/>
                        <a:ext cx="235903" cy="337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Quan sát trục số sau: a) Các điểm N, B, C biểu diễn những số nào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808" y="2261800"/>
            <a:ext cx="9033437" cy="144460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6698107" y="4724536"/>
            <a:ext cx="1713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;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10070" y="4707572"/>
            <a:ext cx="141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;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20721" y="4724400"/>
            <a:ext cx="1187173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175" algn="ctr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 </a:t>
            </a:r>
          </a:p>
        </p:txBody>
      </p:sp>
      <p:sp>
        <p:nvSpPr>
          <p:cNvPr id="8" name="Rectangle 7"/>
          <p:cNvSpPr/>
          <p:nvPr/>
        </p:nvSpPr>
        <p:spPr>
          <a:xfrm>
            <a:off x="7246938" y="5802019"/>
            <a:ext cx="1187173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175" algn="ctr"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32068" y="39630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5550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5946" y="919489"/>
            <a:ext cx="9533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.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90440" imgH="330120" progId="Equation.DSMT4">
                  <p:embed/>
                </p:oleObj>
              </mc:Choice>
              <mc:Fallback>
                <p:oleObj name="Equation" r:id="rId7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75147" y="134651"/>
            <a:ext cx="10148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u="sng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ạng 2</a:t>
            </a:r>
            <a:r>
              <a:rPr lang="vi-VN" sz="3600" b="1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: Thực hiện phép tính.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54257"/>
              </p:ext>
            </p:extLst>
          </p:nvPr>
        </p:nvGraphicFramePr>
        <p:xfrm>
          <a:off x="1907180" y="1583562"/>
          <a:ext cx="8115318" cy="305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5257800" imgH="1981080" progId="Equation.DSMT4">
                  <p:embed/>
                </p:oleObj>
              </mc:Choice>
              <mc:Fallback>
                <p:oleObj name="Equation" r:id="rId9" imgW="52578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7180" y="1583562"/>
                        <a:ext cx="8115318" cy="3057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7227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58570" y="162580"/>
            <a:ext cx="10148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</a:t>
            </a:r>
            <a:r>
              <a:rPr lang="vi-VN" sz="3600" b="1" u="sng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3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hực hiện phép tính.</a:t>
            </a:r>
            <a:endParaRPr lang="en-US" sz="3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101" y="778289"/>
            <a:ext cx="10625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Tính giá trị của biểu thức (tính nhanh nếu có thể)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181985" y="1798320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52263"/>
              </p:ext>
            </p:extLst>
          </p:nvPr>
        </p:nvGraphicFramePr>
        <p:xfrm>
          <a:off x="323850" y="2155825"/>
          <a:ext cx="4625975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8" imgW="3530520" imgH="1904760" progId="Equation.DSMT4">
                  <p:embed/>
                </p:oleObj>
              </mc:Choice>
              <mc:Fallback>
                <p:oleObj name="Equation" r:id="rId8" imgW="35305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55825"/>
                        <a:ext cx="4625975" cy="2640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432874" y="1853039"/>
          <a:ext cx="5334968" cy="292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0" imgW="4051080" imgH="1904760" progId="Equation.DSMT4">
                  <p:embed/>
                </p:oleObj>
              </mc:Choice>
              <mc:Fallback>
                <p:oleObj name="Equation" r:id="rId10" imgW="40510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874" y="1853039"/>
                        <a:ext cx="5334968" cy="2923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289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3453" y="99749"/>
            <a:ext cx="10148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</a:t>
            </a:r>
            <a:r>
              <a:rPr lang="vi-VN" sz="3600" b="1" u="sng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3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hực hiện phép tính.</a:t>
            </a:r>
            <a:endParaRPr lang="en-US" sz="3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101" y="778289"/>
            <a:ext cx="10625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803496" y="1524000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2526" y="1809849"/>
          <a:ext cx="4522788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8" imgW="3314520" imgH="1904760" progId="Equation.DSMT4">
                  <p:embed/>
                </p:oleObj>
              </mc:Choice>
              <mc:Fallback>
                <p:oleObj name="Equation" r:id="rId8" imgW="33145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6" y="1809849"/>
                        <a:ext cx="4522788" cy="274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4850794" y="1793019"/>
          <a:ext cx="6563441" cy="346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0" imgW="5257800" imgH="2450880" progId="Equation.DSMT4">
                  <p:embed/>
                </p:oleObj>
              </mc:Choice>
              <mc:Fallback>
                <p:oleObj name="Equation" r:id="rId10" imgW="525780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794" y="1793019"/>
                        <a:ext cx="6563441" cy="3465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258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910484" y="464877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823385" y="1935480"/>
          <a:ext cx="375445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8" imgW="2361960" imgH="393480" progId="Equation.DSMT4">
                  <p:embed/>
                </p:oleObj>
              </mc:Choice>
              <mc:Fallback>
                <p:oleObj name="Equation" r:id="rId8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85" y="1935480"/>
                        <a:ext cx="3754455" cy="50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811021" y="2407920"/>
          <a:ext cx="4681220" cy="49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0" imgW="3200400" imgH="393480" progId="Equation.DSMT4">
                  <p:embed/>
                </p:oleObj>
              </mc:Choice>
              <mc:Fallback>
                <p:oleObj name="Equation" r:id="rId10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21" y="2407920"/>
                        <a:ext cx="4681220" cy="49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79489" y="3058276"/>
          <a:ext cx="3910013" cy="5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2" imgW="3263760" imgH="393480" progId="Equation.DSMT4">
                  <p:embed/>
                </p:oleObj>
              </mc:Choice>
              <mc:Fallback>
                <p:oleObj name="Equation" r:id="rId12" imgW="326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489" y="3058276"/>
                        <a:ext cx="3910013" cy="555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800225" y="3756343"/>
          <a:ext cx="149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4" imgW="1244520" imgH="469800" progId="Equation.DSMT4">
                  <p:embed/>
                </p:oleObj>
              </mc:Choice>
              <mc:Fallback>
                <p:oleObj name="Equation" r:id="rId14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756343"/>
                        <a:ext cx="149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049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816655"/>
            <a:ext cx="11952372" cy="192430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I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991157" y="384875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834360" y="2088702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4</a:t>
            </a:r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91157" y="721188"/>
            <a:ext cx="35816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00CC"/>
                </a:solidFill>
              </a:rPr>
              <a:t>SỐ HỌC 6</a:t>
            </a:r>
            <a:endParaRPr lang="en-US" sz="40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3323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81330" y="1927855"/>
          <a:ext cx="4349750" cy="366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8" imgW="3187440" imgH="2539800" progId="Equation.DSMT4">
                  <p:embed/>
                </p:oleObj>
              </mc:Choice>
              <mc:Fallback>
                <p:oleObj name="Equation" r:id="rId8" imgW="3187440" imgH="25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" y="1927855"/>
                        <a:ext cx="4349750" cy="3665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329238" y="1950720"/>
          <a:ext cx="4226242" cy="347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0" imgW="4736880" imgH="2590560" progId="Equation.DSMT4">
                  <p:embed/>
                </p:oleObj>
              </mc:Choice>
              <mc:Fallback>
                <p:oleObj name="Equation" r:id="rId10" imgW="47368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1950720"/>
                        <a:ext cx="4226242" cy="347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57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89582" y="2232799"/>
          <a:ext cx="3910012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8" imgW="3263760" imgH="2527200" progId="Equation.DSMT4">
                  <p:embed/>
                </p:oleObj>
              </mc:Choice>
              <mc:Fallback>
                <p:oleObj name="Equation" r:id="rId8" imgW="32637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82" y="2232799"/>
                        <a:ext cx="3910012" cy="356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13006" y="2247265"/>
            <a:ext cx="4605047" cy="1229924"/>
            <a:chOff x="5213006" y="2247265"/>
            <a:chExt cx="4605047" cy="1229924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5349875" y="2247265"/>
            <a:ext cx="14922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Equation" r:id="rId10" imgW="1244520" imgH="469800" progId="Equation.DSMT4">
                    <p:embed/>
                  </p:oleObj>
                </mc:Choice>
                <mc:Fallback>
                  <p:oleObj name="Equation" r:id="rId10" imgW="12445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2247265"/>
                          <a:ext cx="14922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5213006" y="2899906"/>
              <a:ext cx="4605047" cy="577283"/>
              <a:chOff x="5441606" y="2980308"/>
              <a:chExt cx="4605047" cy="577283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6681788" y="2998914"/>
                <a:ext cx="3364865" cy="558677"/>
                <a:chOff x="1297325" y="5189409"/>
                <a:chExt cx="3151749" cy="558677"/>
              </a:xfrm>
            </p:grpSpPr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577716" y="5245437"/>
                <a:ext cx="871358" cy="411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83" name="Equation" r:id="rId12" imgW="736560" imgH="317160" progId="Equation.DSMT4">
                        <p:embed/>
                      </p:oleObj>
                    </mc:Choice>
                    <mc:Fallback>
                      <p:oleObj name="Equation" r:id="rId12" imgW="73656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7716" y="5245437"/>
                              <a:ext cx="871358" cy="4111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" name="Group 41"/>
                <p:cNvGrpSpPr/>
                <p:nvPr/>
              </p:nvGrpSpPr>
              <p:grpSpPr>
                <a:xfrm>
                  <a:off x="1297325" y="5189409"/>
                  <a:ext cx="2238880" cy="558677"/>
                  <a:chOff x="1655791" y="5257010"/>
                  <a:chExt cx="1933030" cy="546501"/>
                </a:xfrm>
              </p:grpSpPr>
              <p:graphicFrame>
                <p:nvGraphicFramePr>
                  <p:cNvPr id="43" name="Object 4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655791" y="5278630"/>
                  <a:ext cx="1041184" cy="5248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284" name="Equation" r:id="rId14" imgW="927000" imgH="393480" progId="Equation.DSMT4">
                          <p:embed/>
                        </p:oleObj>
                      </mc:Choice>
                      <mc:Fallback>
                        <p:oleObj name="Equation" r:id="rId14" imgW="927000" imgH="393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5791" y="5278630"/>
                                <a:ext cx="1041184" cy="524881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4" name="Rectangle 43"/>
                  <p:cNvSpPr/>
                  <p:nvPr/>
                </p:nvSpPr>
                <p:spPr>
                  <a:xfrm>
                    <a:off x="2727774" y="5257010"/>
                    <a:ext cx="861047" cy="51181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800" dirty="0" err="1">
                        <a:latin typeface="Arial" pitchFamily="34" charset="0"/>
                        <a:cs typeface="Arial" pitchFamily="34" charset="0"/>
                      </a:rPr>
                      <a:t>h</a:t>
                    </a:r>
                    <a:r>
                      <a:rPr lang="en-US" sz="2800" dirty="0" err="1" smtClean="0">
                        <a:latin typeface="Arial" pitchFamily="34" charset="0"/>
                        <a:cs typeface="Arial" pitchFamily="34" charset="0"/>
                      </a:rPr>
                      <a:t>oặc</a:t>
                    </a:r>
                    <a:r>
                      <a:rPr lang="vi-VN" sz="2800" dirty="0" smtClean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en-US" sz="28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45" name="Rectangle 44"/>
              <p:cNvSpPr/>
              <p:nvPr/>
            </p:nvSpPr>
            <p:spPr>
              <a:xfrm>
                <a:off x="5441606" y="2980308"/>
                <a:ext cx="13227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uy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vi-VN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65355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666533" y="41739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666533" y="922262"/>
            <a:ext cx="108356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-7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ế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6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2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o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?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9777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446678" y="44107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1143000"/>
            <a:ext cx="108356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</a:t>
            </a:r>
            <a:r>
              <a:rPr lang="vi-VN" sz="2800" b="1" dirty="0"/>
              <a:t> </a:t>
            </a:r>
            <a:r>
              <a:rPr lang="vi-VN" sz="2800" dirty="0"/>
              <a:t>Sau 12 tháng kinh doanh, lợi nhuận của công ty An Bình là:</a:t>
            </a:r>
            <a:endParaRPr lang="en-US" sz="2800" dirty="0"/>
          </a:p>
          <a:p>
            <a:r>
              <a:rPr lang="vi-VN" sz="2800" dirty="0"/>
              <a:t> </a:t>
            </a:r>
            <a:r>
              <a:rPr lang="en-US" sz="2800" dirty="0" smtClean="0"/>
              <a:t>                                                                </a:t>
            </a:r>
            <a:r>
              <a:rPr lang="vi-VN" sz="2800" dirty="0" smtClean="0"/>
              <a:t>(</a:t>
            </a:r>
            <a:r>
              <a:rPr lang="vi-VN" sz="2800" dirty="0"/>
              <a:t>triệu đồng)</a:t>
            </a:r>
            <a:endParaRPr lang="en-US" sz="2800" dirty="0"/>
          </a:p>
          <a:p>
            <a:r>
              <a:rPr lang="vi-VN" sz="2800" dirty="0"/>
              <a:t>* Kết luận: Sau 12 tháng kinh doanh, lợi nhuận của công ty An Bình </a:t>
            </a:r>
            <a:r>
              <a:rPr lang="vi-VN" sz="2800" dirty="0" smtClean="0"/>
              <a:t>là</a:t>
            </a:r>
            <a:r>
              <a:rPr lang="en-US" sz="2800" dirty="0"/>
              <a:t> </a:t>
            </a:r>
            <a:r>
              <a:rPr lang="en-US" sz="2800" dirty="0" smtClean="0"/>
              <a:t>200</a:t>
            </a:r>
            <a:r>
              <a:rPr lang="vi-VN" sz="2800" dirty="0" smtClean="0"/>
              <a:t> </a:t>
            </a:r>
            <a:r>
              <a:rPr lang="vi-VN" sz="2800" dirty="0"/>
              <a:t>triệu đồng.</a:t>
            </a:r>
            <a:endParaRPr lang="en-US" sz="2800" dirty="0"/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46119" y="1973828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8" imgW="4038480" imgH="507960" progId="Equation.DSMT4">
                  <p:embed/>
                </p:oleObj>
              </mc:Choice>
              <mc:Fallback>
                <p:oleObj name="Equation" r:id="rId8" imgW="4038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6119" y="1973828"/>
                        <a:ext cx="403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4918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228" y="967057"/>
            <a:ext cx="6141398" cy="4322385"/>
          </a:xfrm>
          <a:prstGeom prst="rect">
            <a:avLst/>
          </a:prstGeom>
        </p:spPr>
      </p:pic>
      <p:sp>
        <p:nvSpPr>
          <p:cNvPr id="36" name="Rounded Rectangle 35"/>
          <p:cNvSpPr>
            <a:spLocks noChangeArrowheads="1"/>
          </p:cNvSpPr>
          <p:nvPr/>
        </p:nvSpPr>
        <p:spPr bwMode="auto">
          <a:xfrm>
            <a:off x="309572" y="5793448"/>
            <a:ext cx="10091279" cy="74098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 dirty="0" err="1" smtClean="0">
                <a:solidFill>
                  <a:srgbClr val="FFFF00"/>
                </a:solidFill>
              </a:rPr>
              <a:t>Ngày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thành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lập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Quân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Đội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Nhân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Dân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Việt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Nam</a:t>
            </a:r>
            <a:endParaRPr lang="en-US" altLang="en-US" sz="3600" b="1" dirty="0">
              <a:solidFill>
                <a:srgbClr val="FFFF00"/>
              </a:solidFill>
            </a:endParaRPr>
          </a:p>
        </p:txBody>
      </p:sp>
      <p:sp>
        <p:nvSpPr>
          <p:cNvPr id="35" name="Rounded Rectangle 34"/>
          <p:cNvSpPr>
            <a:spLocks noChangeArrowheads="1"/>
          </p:cNvSpPr>
          <p:nvPr/>
        </p:nvSpPr>
        <p:spPr bwMode="auto">
          <a:xfrm>
            <a:off x="8548671" y="3581400"/>
            <a:ext cx="1890729" cy="82867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44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>
            <a:spLocks noChangeArrowheads="1"/>
          </p:cNvSpPr>
          <p:nvPr/>
        </p:nvSpPr>
        <p:spPr bwMode="auto">
          <a:xfrm>
            <a:off x="8610600" y="1828800"/>
            <a:ext cx="1828800" cy="822791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>
            <a:spLocks noChangeArrowheads="1"/>
          </p:cNvSpPr>
          <p:nvPr/>
        </p:nvSpPr>
        <p:spPr bwMode="auto">
          <a:xfrm>
            <a:off x="8572051" y="115013"/>
            <a:ext cx="1828800" cy="852044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</a:t>
            </a:r>
            <a:endParaRPr lang="en-US" alt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-990077" y="1697246"/>
            <a:ext cx="3124200" cy="2286000"/>
            <a:chOff x="381000" y="914400"/>
            <a:chExt cx="3124200" cy="2286000"/>
          </a:xfrm>
        </p:grpSpPr>
        <p:sp>
          <p:nvSpPr>
            <p:cNvPr id="7" name="Flowchart: Process 6"/>
            <p:cNvSpPr/>
            <p:nvPr/>
          </p:nvSpPr>
          <p:spPr>
            <a:xfrm>
              <a:off x="381000" y="914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00" name="TextBox 11"/>
            <p:cNvSpPr txBox="1">
              <a:spLocks noChangeArrowheads="1"/>
            </p:cNvSpPr>
            <p:nvPr/>
          </p:nvSpPr>
          <p:spPr bwMode="auto">
            <a:xfrm>
              <a:off x="1447800" y="13716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 dirty="0"/>
                <a:t>1</a:t>
              </a:r>
              <a:endParaRPr lang="en-US" altLang="en-US" dirty="0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895443" y="967057"/>
            <a:ext cx="3124200" cy="2286000"/>
            <a:chOff x="3505200" y="914400"/>
            <a:chExt cx="3124200" cy="2286000"/>
          </a:xfrm>
        </p:grpSpPr>
        <p:sp>
          <p:nvSpPr>
            <p:cNvPr id="9" name="Flowchart: Process 8"/>
            <p:cNvSpPr/>
            <p:nvPr/>
          </p:nvSpPr>
          <p:spPr>
            <a:xfrm>
              <a:off x="3505200" y="914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98" name="TextBox 12"/>
            <p:cNvSpPr txBox="1">
              <a:spLocks noChangeArrowheads="1"/>
            </p:cNvSpPr>
            <p:nvPr/>
          </p:nvSpPr>
          <p:spPr bwMode="auto">
            <a:xfrm>
              <a:off x="4648200" y="12954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/>
                <a:t>2</a:t>
              </a:r>
              <a:endParaRPr lang="en-US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780227" y="3263106"/>
            <a:ext cx="3124200" cy="2286000"/>
            <a:chOff x="381000" y="3200400"/>
            <a:chExt cx="3124200" cy="2286000"/>
          </a:xfrm>
        </p:grpSpPr>
        <p:sp>
          <p:nvSpPr>
            <p:cNvPr id="10" name="Flowchart: Process 9"/>
            <p:cNvSpPr/>
            <p:nvPr/>
          </p:nvSpPr>
          <p:spPr>
            <a:xfrm>
              <a:off x="3810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96" name="TextBox 13"/>
            <p:cNvSpPr txBox="1">
              <a:spLocks noChangeArrowheads="1"/>
            </p:cNvSpPr>
            <p:nvPr/>
          </p:nvSpPr>
          <p:spPr bwMode="auto">
            <a:xfrm>
              <a:off x="1524000" y="35052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 dirty="0"/>
                <a:t>3</a:t>
              </a:r>
              <a:endParaRPr lang="en-US" altLang="en-US" dirty="0"/>
            </a:p>
          </p:txBody>
        </p:sp>
      </p:grp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4895443" y="3253057"/>
            <a:ext cx="3124200" cy="2286000"/>
            <a:chOff x="3505200" y="3200400"/>
            <a:chExt cx="3124200" cy="2286000"/>
          </a:xfrm>
        </p:grpSpPr>
        <p:sp>
          <p:nvSpPr>
            <p:cNvPr id="11" name="Flowchart: Process 10"/>
            <p:cNvSpPr/>
            <p:nvPr/>
          </p:nvSpPr>
          <p:spPr>
            <a:xfrm>
              <a:off x="35052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94" name="TextBox 14"/>
            <p:cNvSpPr txBox="1">
              <a:spLocks noChangeArrowheads="1"/>
            </p:cNvSpPr>
            <p:nvPr/>
          </p:nvSpPr>
          <p:spPr bwMode="auto">
            <a:xfrm>
              <a:off x="4495800" y="35052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/>
                <a:t>4</a:t>
              </a:r>
              <a:endParaRPr lang="en-US" altLang="en-US"/>
            </a:p>
          </p:txBody>
        </p:sp>
      </p:grpSp>
      <p:sp>
        <p:nvSpPr>
          <p:cNvPr id="7182" name="TextBox 19"/>
          <p:cNvSpPr txBox="1">
            <a:spLocks noChangeArrowheads="1"/>
          </p:cNvSpPr>
          <p:nvPr/>
        </p:nvSpPr>
        <p:spPr bwMode="auto">
          <a:xfrm>
            <a:off x="3216962" y="184697"/>
            <a:ext cx="3447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GÌ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Vertical Scroll 23"/>
          <p:cNvSpPr/>
          <p:nvPr/>
        </p:nvSpPr>
        <p:spPr>
          <a:xfrm>
            <a:off x="8174037" y="-176314"/>
            <a:ext cx="2559167" cy="4843065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002060"/>
                </a:solidFill>
              </a:rPr>
              <a:t>Đáp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á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u</a:t>
            </a:r>
            <a:r>
              <a:rPr lang="en-US" sz="2400" b="1" dirty="0">
                <a:solidFill>
                  <a:srgbClr val="002060"/>
                </a:solidFill>
              </a:rPr>
              <a:t> 3: </a:t>
            </a:r>
          </a:p>
          <a:p>
            <a:pPr algn="ctr"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1944</a:t>
            </a:r>
            <a:endParaRPr lang="en-US" sz="24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00205" y="5620033"/>
            <a:ext cx="10100646" cy="914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err="1">
                <a:solidFill>
                  <a:schemeClr val="tx1"/>
                </a:solidFill>
              </a:rPr>
              <a:t>Câu</a:t>
            </a:r>
            <a:r>
              <a:rPr lang="en-US" sz="2400" b="1" dirty="0">
                <a:solidFill>
                  <a:schemeClr val="tx1"/>
                </a:solidFill>
              </a:rPr>
              <a:t> 3: </a:t>
            </a:r>
            <a:r>
              <a:rPr lang="en-US" sz="2400" b="1" dirty="0" err="1">
                <a:solidFill>
                  <a:schemeClr val="tx1"/>
                </a:solidFill>
              </a:rPr>
              <a:t>T</a:t>
            </a:r>
            <a:r>
              <a:rPr lang="en-US" sz="2400" b="1" dirty="0" err="1" smtClean="0">
                <a:solidFill>
                  <a:schemeClr val="tx1"/>
                </a:solidFill>
              </a:rPr>
              <a:t>ính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hợp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lí</a:t>
            </a:r>
            <a:r>
              <a:rPr lang="en-US" sz="2400" b="1" dirty="0" smtClean="0">
                <a:solidFill>
                  <a:schemeClr val="tx1"/>
                </a:solidFill>
              </a:rPr>
              <a:t>: 1945 + 25 + (-1) - 25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-575646" y="3326541"/>
            <a:ext cx="10100646" cy="914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err="1">
                <a:solidFill>
                  <a:schemeClr val="tx1"/>
                </a:solidFill>
              </a:rPr>
              <a:t>Câu</a:t>
            </a:r>
            <a:r>
              <a:rPr lang="en-US" sz="2400" b="1" dirty="0">
                <a:solidFill>
                  <a:schemeClr val="tx1"/>
                </a:solidFill>
              </a:rPr>
              <a:t> 2: </a:t>
            </a:r>
            <a:r>
              <a:rPr lang="en-US" sz="2400" b="1" dirty="0" err="1" smtClean="0">
                <a:solidFill>
                  <a:schemeClr val="tx1"/>
                </a:solidFill>
              </a:rPr>
              <a:t>Tìm</a:t>
            </a:r>
            <a:r>
              <a:rPr lang="en-US" sz="2400" b="1" dirty="0" smtClean="0">
                <a:solidFill>
                  <a:schemeClr val="tx1"/>
                </a:solidFill>
              </a:rPr>
              <a:t> x: x + 19 = 31            </a:t>
            </a:r>
            <a:r>
              <a:rPr lang="en-US" sz="2400" b="1" dirty="0">
                <a:solidFill>
                  <a:schemeClr val="tx1"/>
                </a:solidFill>
              </a:rPr>
              <a:t>?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-141213" y="4385091"/>
            <a:ext cx="10091279" cy="914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err="1">
                <a:solidFill>
                  <a:schemeClr val="tx1"/>
                </a:solidFill>
              </a:rPr>
              <a:t>Câu</a:t>
            </a:r>
            <a:r>
              <a:rPr lang="en-US" sz="2400" b="1" dirty="0">
                <a:solidFill>
                  <a:schemeClr val="tx1"/>
                </a:solidFill>
              </a:rPr>
              <a:t> 1: </a:t>
            </a:r>
            <a:r>
              <a:rPr lang="en-US" sz="2400" b="1" dirty="0" err="1">
                <a:solidFill>
                  <a:schemeClr val="tx1"/>
                </a:solidFill>
              </a:rPr>
              <a:t>Kết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quả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của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phép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ính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(-17) + 22 +17 </a:t>
            </a:r>
            <a:r>
              <a:rPr lang="en-US" sz="2400" b="1" dirty="0" err="1" smtClean="0">
                <a:solidFill>
                  <a:schemeClr val="tx1"/>
                </a:solidFill>
              </a:rPr>
              <a:t>là</a:t>
            </a:r>
            <a:r>
              <a:rPr lang="en-US" sz="2400" b="1" dirty="0">
                <a:solidFill>
                  <a:schemeClr val="tx1"/>
                </a:solidFill>
              </a:rPr>
              <a:t>? </a:t>
            </a:r>
          </a:p>
        </p:txBody>
      </p:sp>
      <p:sp>
        <p:nvSpPr>
          <p:cNvPr id="22" name="Vertical Scroll 21"/>
          <p:cNvSpPr/>
          <p:nvPr/>
        </p:nvSpPr>
        <p:spPr>
          <a:xfrm>
            <a:off x="8204801" y="-167768"/>
            <a:ext cx="2547383" cy="4773531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002060"/>
                </a:solidFill>
              </a:rPr>
              <a:t>Đáp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á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u</a:t>
            </a:r>
            <a:r>
              <a:rPr lang="en-US" sz="2400" b="1" dirty="0">
                <a:solidFill>
                  <a:srgbClr val="002060"/>
                </a:solidFill>
              </a:rPr>
              <a:t> 2: </a:t>
            </a:r>
          </a:p>
          <a:p>
            <a:pPr algn="ctr"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12</a:t>
            </a:r>
            <a:endParaRPr lang="en-US" sz="24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sz="24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Vertical Scroll 5"/>
          <p:cNvSpPr/>
          <p:nvPr/>
        </p:nvSpPr>
        <p:spPr>
          <a:xfrm>
            <a:off x="8200222" y="-176314"/>
            <a:ext cx="2572457" cy="4833017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002060"/>
                </a:solidFill>
              </a:rPr>
              <a:t>Đáp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á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u</a:t>
            </a:r>
            <a:r>
              <a:rPr lang="en-US" sz="2400" b="1" dirty="0">
                <a:solidFill>
                  <a:srgbClr val="002060"/>
                </a:solidFill>
              </a:rPr>
              <a:t> 1:</a:t>
            </a:r>
          </a:p>
          <a:p>
            <a:pPr algn="ctr"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22</a:t>
            </a:r>
            <a:endParaRPr lang="en-US" sz="24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sz="24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7" name="5-Point Star 26"/>
          <p:cNvSpPr/>
          <p:nvPr/>
        </p:nvSpPr>
        <p:spPr>
          <a:xfrm>
            <a:off x="8346964" y="846259"/>
            <a:ext cx="2133600" cy="220980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434359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331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7" name="TextBox 6"/>
          <p:cNvSpPr txBox="1"/>
          <p:nvPr/>
        </p:nvSpPr>
        <p:spPr>
          <a:xfrm>
            <a:off x="3810000" y="2743201"/>
            <a:ext cx="4495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DEO</a:t>
            </a:r>
          </a:p>
        </p:txBody>
      </p:sp>
      <p:sp>
        <p:nvSpPr>
          <p:cNvPr id="13317" name="Right Arrow 4">
            <a:hlinkClick r:id="rId2"/>
          </p:cNvPr>
          <p:cNvSpPr>
            <a:spLocks noChangeArrowheads="1"/>
          </p:cNvSpPr>
          <p:nvPr/>
        </p:nvSpPr>
        <p:spPr bwMode="auto">
          <a:xfrm>
            <a:off x="5486400" y="3886200"/>
            <a:ext cx="1143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184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97076" y="381000"/>
            <a:ext cx="3921265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219200" y="1219200"/>
            <a:ext cx="9829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latin typeface="Arial" pitchFamily="34" charset="0"/>
                <a:cs typeface="Arial" pitchFamily="34" charset="0"/>
              </a:rPr>
              <a:t>- Đọc lại toàn bộ nội dung bài đã học.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Xem trước chủ đề 1 “Đầu tư kinh doanh”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z="2800" smtClean="0">
                <a:latin typeface="Arial" pitchFamily="34" charset="0"/>
                <a:cs typeface="Arial" pitchFamily="34" charset="0"/>
              </a:rPr>
              <a:t>26</a:t>
            </a:fld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4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54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4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2179320"/>
            <a:ext cx="7076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Bài tập bổ sung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64920" y="2819400"/>
            <a:ext cx="7223760" cy="3535369"/>
            <a:chOff x="1264920" y="2819400"/>
            <a:chExt cx="7223760" cy="3535369"/>
          </a:xfrm>
        </p:grpSpPr>
        <p:sp>
          <p:nvSpPr>
            <p:cNvPr id="33" name="TextBox 32"/>
            <p:cNvSpPr txBox="1"/>
            <p:nvPr/>
          </p:nvSpPr>
          <p:spPr>
            <a:xfrm>
              <a:off x="1264920" y="2819400"/>
              <a:ext cx="7223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vi-VN" sz="2800" dirty="0">
                  <a:latin typeface="Arial" pitchFamily="34" charset="0"/>
                  <a:cs typeface="Arial" pitchFamily="34" charset="0"/>
                </a:rPr>
                <a:t>Tìm số 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x,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ao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ho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612900" y="3494396"/>
              <a:ext cx="4082326" cy="548964"/>
              <a:chOff x="760524" y="5189406"/>
              <a:chExt cx="3823779" cy="548964"/>
            </a:xfrm>
          </p:grpSpPr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42685" y="5230810"/>
              <a:ext cx="841618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8" name="Equation" r:id="rId3" imgW="711000" imgH="317160" progId="Equation.DSMT4">
                      <p:embed/>
                    </p:oleObj>
                  </mc:Choice>
                  <mc:Fallback>
                    <p:oleObj name="Equation" r:id="rId3" imgW="71100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685" y="5230810"/>
                            <a:ext cx="841618" cy="411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" name="Group 26"/>
              <p:cNvGrpSpPr/>
              <p:nvPr/>
            </p:nvGrpSpPr>
            <p:grpSpPr>
              <a:xfrm>
                <a:off x="760524" y="5189406"/>
                <a:ext cx="3274081" cy="548964"/>
                <a:chOff x="1192318" y="5257010"/>
                <a:chExt cx="2826816" cy="537000"/>
              </a:xfrm>
            </p:grpSpPr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192318" y="5286211"/>
                <a:ext cx="884558" cy="507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69" name="Equation" r:id="rId5" imgW="787320" imgH="380880" progId="Equation.DSMT4">
                        <p:embed/>
                      </p:oleObj>
                    </mc:Choice>
                    <mc:Fallback>
                      <p:oleObj name="Equation" r:id="rId5" imgW="787320" imgH="380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2318" y="5286211"/>
                              <a:ext cx="884558" cy="5077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Rectangle 31"/>
                <p:cNvSpPr/>
                <p:nvPr/>
              </p:nvSpPr>
              <p:spPr>
                <a:xfrm>
                  <a:off x="2099221" y="5257010"/>
                  <a:ext cx="1919913" cy="5118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 sz="2800" dirty="0">
                      <a:latin typeface="Arial" pitchFamily="34" charset="0"/>
                      <a:cs typeface="Arial" pitchFamily="34" charset="0"/>
                    </a:rPr>
                    <a:t>chia hết cho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541463" y="4144963"/>
            <a:ext cx="47196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7" imgW="3225600" imgH="393480" progId="Equation.DSMT4">
                    <p:embed/>
                  </p:oleObj>
                </mc:Choice>
                <mc:Fallback>
                  <p:oleObj name="Equation" r:id="rId7" imgW="3225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4144963"/>
                          <a:ext cx="47196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564958" y="4738370"/>
            <a:ext cx="37544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9" imgW="2565360" imgH="393480" progId="Equation.DSMT4">
                    <p:embed/>
                  </p:oleObj>
                </mc:Choice>
                <mc:Fallback>
                  <p:oleObj name="Equation" r:id="rId9" imgW="2565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958" y="4738370"/>
                          <a:ext cx="37544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580198" y="5240338"/>
            <a:ext cx="36639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11" imgW="2501640" imgH="469800" progId="Equation.DSMT4">
                    <p:embed/>
                  </p:oleObj>
                </mc:Choice>
                <mc:Fallback>
                  <p:oleObj name="Equation" r:id="rId11" imgW="2501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198" y="5240338"/>
                          <a:ext cx="366395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/>
            <p:cNvGrpSpPr/>
            <p:nvPr/>
          </p:nvGrpSpPr>
          <p:grpSpPr>
            <a:xfrm>
              <a:off x="1600518" y="5795641"/>
              <a:ext cx="4557712" cy="559128"/>
              <a:chOff x="563354" y="5189411"/>
              <a:chExt cx="4269059" cy="559128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81133" y="5231008"/>
              <a:ext cx="1051280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73" name="Equation" r:id="rId13" imgW="888840" imgH="317160" progId="Equation.DSMT4">
                      <p:embed/>
                    </p:oleObj>
                  </mc:Choice>
                  <mc:Fallback>
                    <p:oleObj name="Equation" r:id="rId13" imgW="88884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1133" y="5231008"/>
                            <a:ext cx="1051280" cy="4111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563354" y="5189411"/>
                <a:ext cx="3441698" cy="559128"/>
                <a:chOff x="1022083" y="5257010"/>
                <a:chExt cx="2971533" cy="546942"/>
              </a:xfrm>
            </p:grpSpPr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022083" y="5279071"/>
                <a:ext cx="1227340" cy="5248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74" name="Equation" r:id="rId15" imgW="1091880" imgH="393480" progId="Equation.DSMT4">
                        <p:embed/>
                      </p:oleObj>
                    </mc:Choice>
                    <mc:Fallback>
                      <p:oleObj name="Equation" r:id="rId15" imgW="109188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2083" y="5279071"/>
                              <a:ext cx="1227340" cy="52488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Rectangle 47"/>
                <p:cNvSpPr/>
                <p:nvPr/>
              </p:nvSpPr>
              <p:spPr>
                <a:xfrm>
                  <a:off x="2296414" y="5257010"/>
                  <a:ext cx="1697202" cy="5118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800" dirty="0" err="1">
                      <a:latin typeface="Arial" pitchFamily="34" charset="0"/>
                      <a:cs typeface="Arial" pitchFamily="34" charset="0"/>
                    </a:rPr>
                    <a:t>l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à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ước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5081743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005-C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WordArt 6"/>
          <p:cNvSpPr>
            <a:spLocks noChangeArrowheads="1" noChangeShapeType="1" noTextEdit="1"/>
          </p:cNvSpPr>
          <p:nvPr/>
        </p:nvSpPr>
        <p:spPr bwMode="auto">
          <a:xfrm>
            <a:off x="2590800" y="1676400"/>
            <a:ext cx="7010400" cy="3124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24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ch©n thµnh c¶m ¬n c¸c thÇy c« gi¸o </a:t>
            </a:r>
          </a:p>
          <a:p>
            <a:pPr algn="ctr"/>
            <a:r>
              <a:rPr lang="pt-BR" sz="24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vµ c¸c em häc sinh.</a:t>
            </a:r>
            <a:endParaRPr lang="en-US" sz="2400" b="1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.VnTime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80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=""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304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70" name="Equation" r:id="rId21" imgW="1333440" imgH="647640" progId="Equation.DSMT4">
                      <p:embed/>
                    </p:oleObj>
                  </mc:Choice>
                  <mc:Fallback>
                    <p:oleObj name="Equation" r:id="rId21" imgW="1333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23" imgW="3886200" imgH="647640" progId="Equation.DSMT4">
                  <p:embed/>
                </p:oleObj>
              </mc:Choice>
              <mc:Fallback>
                <p:oleObj name="Equation" r:id="rId23" imgW="3886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52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4" name="Equation" r:id="rId22" imgW="3377880" imgH="571320" progId="Equation.DSMT4">
                      <p:embed/>
                    </p:oleObj>
                  </mc:Choice>
                  <mc:Fallback>
                    <p:oleObj name="Equation" r:id="rId22" imgW="337788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24" imgW="4216320" imgH="647640" progId="Equation.DSMT4">
                  <p:embed/>
                </p:oleObj>
              </mc:Choice>
              <mc:Fallback>
                <p:oleObj name="Equation" r:id="rId24" imgW="4216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6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1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716" y="1127760"/>
            <a:ext cx="7823791" cy="5730240"/>
          </a:xfrm>
          <a:prstGeom prst="rect">
            <a:avLst/>
          </a:prstGeom>
        </p:spPr>
      </p:pic>
      <p:pic>
        <p:nvPicPr>
          <p:cNvPr id="2052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78" y="99749"/>
            <a:ext cx="1772437" cy="2121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363716" y="435618"/>
            <a:ext cx="820327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 b="1" smtClean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I: Số nguyên, các em được học những kiến thức nào?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22006" y="3657600"/>
            <a:ext cx="2292439" cy="8242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HƯƠNG II: SỐ NGUYÊN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2687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304" y="-266878"/>
            <a:ext cx="6792677" cy="5954170"/>
          </a:xfrm>
          <a:prstGeom prst="rect">
            <a:avLst/>
          </a:prstGeom>
        </p:spPr>
      </p:pic>
      <p:pic>
        <p:nvPicPr>
          <p:cNvPr id="17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97" y="2922603"/>
            <a:ext cx="2310053" cy="276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940" y="-849674"/>
            <a:ext cx="4542765" cy="3419752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255598" y="-116720"/>
            <a:ext cx="5066107" cy="2609336"/>
          </a:xfrm>
          <a:prstGeom prst="cloudCallout">
            <a:avLst/>
          </a:prstGeom>
          <a:solidFill>
            <a:srgbClr val="A7FDFF"/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Những nội dung trong phần kiến thức Tập hợp số nguyên</a:t>
            </a:r>
            <a:r>
              <a:rPr lang="en-US" sz="2800" b="1" dirty="0" smtClean="0"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800" b="1" dirty="0"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753083" y="2336814"/>
            <a:ext cx="2176529" cy="7467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HƯƠNG II: SỐ NGUYÊN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095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685" y="928800"/>
            <a:ext cx="4921419" cy="51950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6" y="9152"/>
            <a:ext cx="3226662" cy="3664208"/>
          </a:xfrm>
          <a:prstGeom prst="rect">
            <a:avLst/>
          </a:prstGeom>
        </p:spPr>
      </p:pic>
      <p:pic>
        <p:nvPicPr>
          <p:cNvPr id="13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78" y="4346216"/>
            <a:ext cx="2082346" cy="249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1300" y="-76200"/>
            <a:ext cx="4315460" cy="6828009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7125893" y="473736"/>
            <a:ext cx="5066107" cy="2609336"/>
          </a:xfrm>
          <a:prstGeom prst="cloudCallout">
            <a:avLst/>
          </a:prstGeom>
          <a:solidFill>
            <a:srgbClr val="A7FDFF"/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smtClean="0"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  <a:solidFill>
                  <a:srgbClr val="FF0000"/>
                </a:solidFill>
              </a:rPr>
              <a:t>? Các phép tính trong tập hợp số nguyên</a:t>
            </a:r>
            <a:endParaRPr lang="vi-VN" sz="2800" b="1"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42457" y="3193961"/>
            <a:ext cx="1944710" cy="744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HƯƠNG II: SỐ NGUYÊN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5530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7336339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</TotalTime>
  <Words>868</Words>
  <Application>Microsoft Office PowerPoint</Application>
  <PresentationFormat>Widescreen</PresentationFormat>
  <Paragraphs>144</Paragraphs>
  <Slides>27</Slides>
  <Notes>10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.VnTifani HeavyH</vt:lpstr>
      <vt:lpstr>.VnTime</vt:lpstr>
      <vt:lpstr>.VnTimeH</vt:lpstr>
      <vt:lpstr>Arabia</vt:lpstr>
      <vt:lpstr>Arial</vt:lpstr>
      <vt:lpstr>Arial (Body)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 Ôn tập chương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 cuối chương II</dc:title>
  <dc:creator>LANANH</dc:creator>
  <cp:lastModifiedBy>LANANH</cp:lastModifiedBy>
  <cp:revision>17</cp:revision>
  <dcterms:created xsi:type="dcterms:W3CDTF">2021-12-15T22:59:30Z</dcterms:created>
  <dcterms:modified xsi:type="dcterms:W3CDTF">2022-06-09T15:23:18Z</dcterms:modified>
</cp:coreProperties>
</file>